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3" autoAdjust="0"/>
    <p:restoredTop sz="94660"/>
  </p:normalViewPr>
  <p:slideViewPr>
    <p:cSldViewPr snapToGrid="0">
      <p:cViewPr>
        <p:scale>
          <a:sx n="70" d="100"/>
          <a:sy n="70" d="100"/>
        </p:scale>
        <p:origin x="516" y="-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12" Type="http://schemas.openxmlformats.org/officeDocument/2006/relationships/image" Target="../media/image61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55.wmf"/><Relationship Id="rId11" Type="http://schemas.openxmlformats.org/officeDocument/2006/relationships/image" Target="../media/image73.wmf"/><Relationship Id="rId5" Type="http://schemas.openxmlformats.org/officeDocument/2006/relationships/image" Target="../media/image68.wmf"/><Relationship Id="rId10" Type="http://schemas.openxmlformats.org/officeDocument/2006/relationships/image" Target="../media/image72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542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8673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427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13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292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468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766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784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6569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064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625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E42E62-9FCD-44B2-9C0B-9F08699A0C9F}" type="datetimeFigureOut">
              <a:rPr lang="en-US" smtClean="0"/>
              <a:t>09/0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0EDCBE-CB1A-4D9B-9223-DD59823812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263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74.png"/><Relationship Id="rId21" Type="http://schemas.openxmlformats.org/officeDocument/2006/relationships/image" Target="../media/image71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64.wmf"/><Relationship Id="rId15" Type="http://schemas.openxmlformats.org/officeDocument/2006/relationships/image" Target="../media/image55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80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77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53.png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60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63.pn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7 Solve Absolute Value Inequali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absolute value equ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absolute value inequalit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applications with absolute val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55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927" y="241300"/>
            <a:ext cx="11665985" cy="69567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11384"/>
              </p:ext>
            </p:extLst>
          </p:nvPr>
        </p:nvGraphicFramePr>
        <p:xfrm>
          <a:off x="920032" y="936978"/>
          <a:ext cx="51958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4" imgW="1638000" imgH="203040" progId="Equation.DSMT4">
                  <p:embed/>
                </p:oleObj>
              </mc:Choice>
              <mc:Fallback>
                <p:oleObj name="Equation" r:id="rId4" imgW="16380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0032" y="936978"/>
                        <a:ext cx="5195887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86126"/>
              </p:ext>
            </p:extLst>
          </p:nvPr>
        </p:nvGraphicFramePr>
        <p:xfrm>
          <a:off x="1517232" y="1632656"/>
          <a:ext cx="13303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7232" y="1632656"/>
                        <a:ext cx="133032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23165"/>
              </p:ext>
            </p:extLst>
          </p:nvPr>
        </p:nvGraphicFramePr>
        <p:xfrm>
          <a:off x="1617663" y="2281238"/>
          <a:ext cx="11287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7663" y="2281238"/>
                        <a:ext cx="11287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026187"/>
              </p:ext>
            </p:extLst>
          </p:nvPr>
        </p:nvGraphicFramePr>
        <p:xfrm>
          <a:off x="3087437" y="1631950"/>
          <a:ext cx="2778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87437" y="1631950"/>
                        <a:ext cx="277812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65122"/>
              </p:ext>
            </p:extLst>
          </p:nvPr>
        </p:nvGraphicFramePr>
        <p:xfrm>
          <a:off x="3087437" y="2268074"/>
          <a:ext cx="24955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87437" y="2268074"/>
                        <a:ext cx="24955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961624" y="3701141"/>
            <a:ext cx="4010526" cy="65015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47148"/>
              </p:ext>
            </p:extLst>
          </p:nvPr>
        </p:nvGraphicFramePr>
        <p:xfrm>
          <a:off x="4580196" y="4088828"/>
          <a:ext cx="431151" cy="53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80196" y="4088828"/>
                        <a:ext cx="431151" cy="53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43522"/>
              </p:ext>
            </p:extLst>
          </p:nvPr>
        </p:nvGraphicFramePr>
        <p:xfrm>
          <a:off x="4545013" y="3316288"/>
          <a:ext cx="5000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6" imgW="88560" imgH="203040" progId="Equation.DSMT4">
                  <p:embed/>
                </p:oleObj>
              </mc:Choice>
              <mc:Fallback>
                <p:oleObj name="Equation" r:id="rId16" imgW="885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45013" y="3316288"/>
                        <a:ext cx="50006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4699226" y="3703408"/>
            <a:ext cx="1174779" cy="16831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9986"/>
              </p:ext>
            </p:extLst>
          </p:nvPr>
        </p:nvGraphicFramePr>
        <p:xfrm>
          <a:off x="4287838" y="4964113"/>
          <a:ext cx="1314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87838" y="4964113"/>
                        <a:ext cx="13144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9989"/>
              </p:ext>
            </p:extLst>
          </p:nvPr>
        </p:nvGraphicFramePr>
        <p:xfrm>
          <a:off x="2566988" y="4117975"/>
          <a:ext cx="5603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20" imgW="190440" imgH="164880" progId="Equation.DSMT4">
                  <p:embed/>
                </p:oleObj>
              </mc:Choice>
              <mc:Fallback>
                <p:oleObj name="Equation" r:id="rId20" imgW="19044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66988" y="4117975"/>
                        <a:ext cx="56038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07091"/>
              </p:ext>
            </p:extLst>
          </p:nvPr>
        </p:nvGraphicFramePr>
        <p:xfrm>
          <a:off x="2882900" y="3317875"/>
          <a:ext cx="4984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22" imgW="88560" imgH="203040" progId="Equation.DSMT4">
                  <p:embed/>
                </p:oleObj>
              </mc:Choice>
              <mc:Fallback>
                <p:oleObj name="Equation" r:id="rId22" imgW="8856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82900" y="3317875"/>
                        <a:ext cx="498475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1934727" y="3662911"/>
            <a:ext cx="1173735" cy="9248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82314"/>
              </p:ext>
            </p:extLst>
          </p:nvPr>
        </p:nvGraphicFramePr>
        <p:xfrm>
          <a:off x="1698625" y="4956175"/>
          <a:ext cx="1882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24" imgW="545760" imgH="203040" progId="Equation.DSMT4">
                  <p:embed/>
                </p:oleObj>
              </mc:Choice>
              <mc:Fallback>
                <p:oleObj name="Equation" r:id="rId24" imgW="54576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98625" y="4956175"/>
                        <a:ext cx="18827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96015"/>
              </p:ext>
            </p:extLst>
          </p:nvPr>
        </p:nvGraphicFramePr>
        <p:xfrm>
          <a:off x="3669444" y="5039725"/>
          <a:ext cx="525857" cy="67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26" imgW="152280" imgH="190440" progId="Equation.DSMT4">
                  <p:embed/>
                </p:oleObj>
              </mc:Choice>
              <mc:Fallback>
                <p:oleObj name="Equation" r:id="rId26" imgW="152280" imgH="1904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69444" y="5039725"/>
                        <a:ext cx="525857" cy="67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37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962" y="55562"/>
            <a:ext cx="11994345" cy="12200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962" y="1275644"/>
            <a:ext cx="11823102" cy="87647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774691"/>
              </p:ext>
            </p:extLst>
          </p:nvPr>
        </p:nvGraphicFramePr>
        <p:xfrm>
          <a:off x="4005263" y="2152650"/>
          <a:ext cx="3222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5263" y="2152650"/>
                        <a:ext cx="32226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71618"/>
              </p:ext>
            </p:extLst>
          </p:nvPr>
        </p:nvGraphicFramePr>
        <p:xfrm>
          <a:off x="1990725" y="2800350"/>
          <a:ext cx="72501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2286000" imgH="203040" progId="Equation.DSMT4">
                  <p:embed/>
                </p:oleObj>
              </mc:Choice>
              <mc:Fallback>
                <p:oleObj name="Equation" r:id="rId7" imgW="22860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0725" y="2800350"/>
                        <a:ext cx="7250113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2494"/>
              </p:ext>
            </p:extLst>
          </p:nvPr>
        </p:nvGraphicFramePr>
        <p:xfrm>
          <a:off x="2616864" y="3532946"/>
          <a:ext cx="21748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6864" y="3532946"/>
                        <a:ext cx="21748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24334"/>
              </p:ext>
            </p:extLst>
          </p:nvPr>
        </p:nvGraphicFramePr>
        <p:xfrm>
          <a:off x="5058012" y="3532946"/>
          <a:ext cx="33020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8012" y="3532946"/>
                        <a:ext cx="33020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32418"/>
              </p:ext>
            </p:extLst>
          </p:nvPr>
        </p:nvGraphicFramePr>
        <p:xfrm>
          <a:off x="3516076" y="4265541"/>
          <a:ext cx="39862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3" imgW="1257120" imgH="177480" progId="Equation.DSMT4">
                  <p:embed/>
                </p:oleObj>
              </mc:Choice>
              <mc:Fallback>
                <p:oleObj name="Equation" r:id="rId13" imgW="1257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6076" y="4265541"/>
                        <a:ext cx="3986212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16864" y="4998136"/>
            <a:ext cx="635526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he diameter of the rod can be 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between 59.925 mm and 60.075 mm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23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38" y="2786063"/>
            <a:ext cx="9189284" cy="12604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307022" cy="289718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70927"/>
              </p:ext>
            </p:extLst>
          </p:nvPr>
        </p:nvGraphicFramePr>
        <p:xfrm>
          <a:off x="803407" y="3929062"/>
          <a:ext cx="10874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407" y="3929062"/>
                        <a:ext cx="1087437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18736"/>
              </p:ext>
            </p:extLst>
          </p:nvPr>
        </p:nvGraphicFramePr>
        <p:xfrm>
          <a:off x="1949713" y="3888581"/>
          <a:ext cx="1974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9713" y="3888581"/>
                        <a:ext cx="19748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69793"/>
              </p:ext>
            </p:extLst>
          </p:nvPr>
        </p:nvGraphicFramePr>
        <p:xfrm>
          <a:off x="4306357" y="3888581"/>
          <a:ext cx="2900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6357" y="3888581"/>
                        <a:ext cx="29003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686646"/>
              </p:ext>
            </p:extLst>
          </p:nvPr>
        </p:nvGraphicFramePr>
        <p:xfrm>
          <a:off x="7705301" y="3829049"/>
          <a:ext cx="10874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5301" y="3829049"/>
                        <a:ext cx="1087437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663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7773" y="171450"/>
            <a:ext cx="5049604" cy="7213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399" y="171450"/>
            <a:ext cx="6485374" cy="252888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16571"/>
              </p:ext>
            </p:extLst>
          </p:nvPr>
        </p:nvGraphicFramePr>
        <p:xfrm>
          <a:off x="7471568" y="1394148"/>
          <a:ext cx="23764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1568" y="1394148"/>
                        <a:ext cx="237648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22857"/>
              </p:ext>
            </p:extLst>
          </p:nvPr>
        </p:nvGraphicFramePr>
        <p:xfrm>
          <a:off x="5861048" y="2309504"/>
          <a:ext cx="5597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7" imgW="1765080" imgH="203040" progId="Equation.DSMT4">
                  <p:embed/>
                </p:oleObj>
              </mc:Choice>
              <mc:Fallback>
                <p:oleObj name="Equation" r:id="rId7" imgW="17650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1048" y="2309504"/>
                        <a:ext cx="55975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46324"/>
              </p:ext>
            </p:extLst>
          </p:nvPr>
        </p:nvGraphicFramePr>
        <p:xfrm>
          <a:off x="6250463" y="3190875"/>
          <a:ext cx="15303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0463" y="3190875"/>
                        <a:ext cx="153035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83052"/>
              </p:ext>
            </p:extLst>
          </p:nvPr>
        </p:nvGraphicFramePr>
        <p:xfrm>
          <a:off x="6471919" y="4449158"/>
          <a:ext cx="10874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1919" y="4449158"/>
                        <a:ext cx="10874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411286"/>
              </p:ext>
            </p:extLst>
          </p:nvPr>
        </p:nvGraphicFramePr>
        <p:xfrm>
          <a:off x="9573302" y="3190875"/>
          <a:ext cx="16113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73302" y="3190875"/>
                        <a:ext cx="161131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036849"/>
              </p:ext>
            </p:extLst>
          </p:nvPr>
        </p:nvGraphicFramePr>
        <p:xfrm>
          <a:off x="9633627" y="4105465"/>
          <a:ext cx="149066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33627" y="4105465"/>
                        <a:ext cx="1490662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3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13" y="150812"/>
            <a:ext cx="5083008" cy="72072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20796"/>
              </p:ext>
            </p:extLst>
          </p:nvPr>
        </p:nvGraphicFramePr>
        <p:xfrm>
          <a:off x="2247900" y="1165225"/>
          <a:ext cx="233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7900" y="1165225"/>
                        <a:ext cx="2336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842613"/>
              </p:ext>
            </p:extLst>
          </p:nvPr>
        </p:nvGraphicFramePr>
        <p:xfrm>
          <a:off x="2408238" y="2106613"/>
          <a:ext cx="2012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8238" y="2106613"/>
                        <a:ext cx="20129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74117"/>
              </p:ext>
            </p:extLst>
          </p:nvPr>
        </p:nvGraphicFramePr>
        <p:xfrm>
          <a:off x="1604963" y="3048000"/>
          <a:ext cx="4792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8" imgW="1511280" imgH="203040" progId="Equation.DSMT4">
                  <p:embed/>
                </p:oleObj>
              </mc:Choice>
              <mc:Fallback>
                <p:oleObj name="Equation" r:id="rId8" imgW="15112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4963" y="3048000"/>
                        <a:ext cx="47926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88728"/>
              </p:ext>
            </p:extLst>
          </p:nvPr>
        </p:nvGraphicFramePr>
        <p:xfrm>
          <a:off x="2078038" y="3913188"/>
          <a:ext cx="11271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8038" y="3913188"/>
                        <a:ext cx="11271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28685"/>
              </p:ext>
            </p:extLst>
          </p:nvPr>
        </p:nvGraphicFramePr>
        <p:xfrm>
          <a:off x="5035550" y="3911600"/>
          <a:ext cx="1087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35550" y="3911600"/>
                        <a:ext cx="10874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37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311" y="157162"/>
            <a:ext cx="4422949" cy="118586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050255"/>
              </p:ext>
            </p:extLst>
          </p:nvPr>
        </p:nvGraphicFramePr>
        <p:xfrm>
          <a:off x="1712913" y="1039813"/>
          <a:ext cx="277812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2913" y="1039813"/>
                        <a:ext cx="2778125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05173"/>
              </p:ext>
            </p:extLst>
          </p:nvPr>
        </p:nvGraphicFramePr>
        <p:xfrm>
          <a:off x="1712913" y="2530476"/>
          <a:ext cx="29003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2913" y="2530476"/>
                        <a:ext cx="29003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372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25" y="2041848"/>
            <a:ext cx="4664219" cy="600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650" y="190500"/>
            <a:ext cx="9153526" cy="201756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30260"/>
              </p:ext>
            </p:extLst>
          </p:nvPr>
        </p:nvGraphicFramePr>
        <p:xfrm>
          <a:off x="582613" y="2751138"/>
          <a:ext cx="7210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5" imgW="2273040" imgH="203040" progId="Equation.DSMT4">
                  <p:embed/>
                </p:oleObj>
              </mc:Choice>
              <mc:Fallback>
                <p:oleObj name="Equation" r:id="rId5" imgW="22730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613" y="2751138"/>
                        <a:ext cx="72104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130635"/>
              </p:ext>
            </p:extLst>
          </p:nvPr>
        </p:nvGraphicFramePr>
        <p:xfrm>
          <a:off x="1139826" y="3492678"/>
          <a:ext cx="18923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9826" y="3492678"/>
                        <a:ext cx="18923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564366"/>
              </p:ext>
            </p:extLst>
          </p:nvPr>
        </p:nvGraphicFramePr>
        <p:xfrm>
          <a:off x="1420813" y="4154488"/>
          <a:ext cx="1328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9" imgW="419040" imgH="177480" progId="Equation.DSMT4">
                  <p:embed/>
                </p:oleObj>
              </mc:Choice>
              <mc:Fallback>
                <p:oleObj name="Equation" r:id="rId9" imgW="4190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0813" y="4154488"/>
                        <a:ext cx="1328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9697"/>
              </p:ext>
            </p:extLst>
          </p:nvPr>
        </p:nvGraphicFramePr>
        <p:xfrm>
          <a:off x="1608281" y="4816298"/>
          <a:ext cx="120808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11" imgW="380880" imgH="393480" progId="Equation.DSMT4">
                  <p:embed/>
                </p:oleObj>
              </mc:Choice>
              <mc:Fallback>
                <p:oleObj name="Equation" r:id="rId11" imgW="3808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8281" y="4816298"/>
                        <a:ext cx="1208087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60294"/>
              </p:ext>
            </p:extLst>
          </p:nvPr>
        </p:nvGraphicFramePr>
        <p:xfrm>
          <a:off x="4371182" y="3395811"/>
          <a:ext cx="30591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13" imgW="965160" imgH="177480" progId="Equation.DSMT4">
                  <p:embed/>
                </p:oleObj>
              </mc:Choice>
              <mc:Fallback>
                <p:oleObj name="Equation" r:id="rId13" imgW="9651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71182" y="3395811"/>
                        <a:ext cx="3059112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93269"/>
              </p:ext>
            </p:extLst>
          </p:nvPr>
        </p:nvGraphicFramePr>
        <p:xfrm>
          <a:off x="4371182" y="4040485"/>
          <a:ext cx="22145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5" imgW="698400" imgH="177480" progId="Equation.DSMT4">
                  <p:embed/>
                </p:oleObj>
              </mc:Choice>
              <mc:Fallback>
                <p:oleObj name="Equation" r:id="rId15" imgW="6984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71182" y="4040485"/>
                        <a:ext cx="221456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63613"/>
              </p:ext>
            </p:extLst>
          </p:nvPr>
        </p:nvGraphicFramePr>
        <p:xfrm>
          <a:off x="4934745" y="4685158"/>
          <a:ext cx="16510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7" imgW="520560" imgH="177480" progId="Equation.DSMT4">
                  <p:embed/>
                </p:oleObj>
              </mc:Choice>
              <mc:Fallback>
                <p:oleObj name="Equation" r:id="rId17" imgW="5205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34745" y="4685158"/>
                        <a:ext cx="16510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123336"/>
              </p:ext>
            </p:extLst>
          </p:nvPr>
        </p:nvGraphicFramePr>
        <p:xfrm>
          <a:off x="5135563" y="5444154"/>
          <a:ext cx="15303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9" imgW="482400" imgH="393480" progId="Equation.DSMT4">
                  <p:embed/>
                </p:oleObj>
              </mc:Choice>
              <mc:Fallback>
                <p:oleObj name="Equation" r:id="rId19" imgW="4824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35563" y="5444154"/>
                        <a:ext cx="1530350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35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237" y="3201900"/>
            <a:ext cx="12111740" cy="6530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987" y="115800"/>
            <a:ext cx="8317040" cy="30861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313"/>
              </p:ext>
            </p:extLst>
          </p:nvPr>
        </p:nvGraphicFramePr>
        <p:xfrm>
          <a:off x="1194050" y="4143491"/>
          <a:ext cx="37861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5" imgW="1193760" imgH="203040" progId="Equation.DSMT4">
                  <p:embed/>
                </p:oleObj>
              </mc:Choice>
              <mc:Fallback>
                <p:oleObj name="Equation" r:id="rId5" imgW="11937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4050" y="4143491"/>
                        <a:ext cx="378618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38311"/>
              </p:ext>
            </p:extLst>
          </p:nvPr>
        </p:nvGraphicFramePr>
        <p:xfrm>
          <a:off x="1781426" y="4792779"/>
          <a:ext cx="20955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1426" y="4792779"/>
                        <a:ext cx="20955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5992600" y="4377074"/>
            <a:ext cx="2047383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61497"/>
              </p:ext>
            </p:extLst>
          </p:nvPr>
        </p:nvGraphicFramePr>
        <p:xfrm>
          <a:off x="5818035" y="4635855"/>
          <a:ext cx="932892" cy="59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18035" y="4635855"/>
                        <a:ext cx="932892" cy="59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26558"/>
              </p:ext>
            </p:extLst>
          </p:nvPr>
        </p:nvGraphicFramePr>
        <p:xfrm>
          <a:off x="6209046" y="3919711"/>
          <a:ext cx="575365" cy="87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1" imgW="101520" imgH="203040" progId="Equation.DSMT4">
                  <p:embed/>
                </p:oleObj>
              </mc:Choice>
              <mc:Fallback>
                <p:oleObj name="Equation" r:id="rId11" imgW="1015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09046" y="3919711"/>
                        <a:ext cx="575365" cy="87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65149"/>
              </p:ext>
            </p:extLst>
          </p:nvPr>
        </p:nvGraphicFramePr>
        <p:xfrm>
          <a:off x="7386805" y="4671782"/>
          <a:ext cx="584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86805" y="4671782"/>
                        <a:ext cx="5842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002"/>
              </p:ext>
            </p:extLst>
          </p:nvPr>
        </p:nvGraphicFramePr>
        <p:xfrm>
          <a:off x="7393544" y="3854984"/>
          <a:ext cx="646439" cy="9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5" imgW="101520" imgH="203040" progId="Equation.DSMT4">
                  <p:embed/>
                </p:oleObj>
              </mc:Choice>
              <mc:Fallback>
                <p:oleObj name="Equation" r:id="rId15" imgW="1015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93544" y="3854984"/>
                        <a:ext cx="646439" cy="93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6391806" y="4352714"/>
            <a:ext cx="1309897" cy="2451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59922"/>
              </p:ext>
            </p:extLst>
          </p:nvPr>
        </p:nvGraphicFramePr>
        <p:xfrm>
          <a:off x="6186028" y="5392438"/>
          <a:ext cx="1660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86028" y="5392438"/>
                        <a:ext cx="166052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526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63" y="230188"/>
            <a:ext cx="12050537" cy="79064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492510"/>
              </p:ext>
            </p:extLst>
          </p:nvPr>
        </p:nvGraphicFramePr>
        <p:xfrm>
          <a:off x="2040940" y="1020834"/>
          <a:ext cx="55578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0940" y="1020834"/>
                        <a:ext cx="5557837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59147"/>
              </p:ext>
            </p:extLst>
          </p:nvPr>
        </p:nvGraphicFramePr>
        <p:xfrm>
          <a:off x="2546517" y="1811480"/>
          <a:ext cx="1530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6517" y="1811480"/>
                        <a:ext cx="15303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50804"/>
              </p:ext>
            </p:extLst>
          </p:nvPr>
        </p:nvGraphicFramePr>
        <p:xfrm>
          <a:off x="2748129" y="2686050"/>
          <a:ext cx="1127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8129" y="2686050"/>
                        <a:ext cx="11271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43248"/>
              </p:ext>
            </p:extLst>
          </p:nvPr>
        </p:nvGraphicFramePr>
        <p:xfrm>
          <a:off x="4202094" y="1787300"/>
          <a:ext cx="26193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2094" y="1787300"/>
                        <a:ext cx="261937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69918"/>
              </p:ext>
            </p:extLst>
          </p:nvPr>
        </p:nvGraphicFramePr>
        <p:xfrm>
          <a:off x="4231163" y="2405001"/>
          <a:ext cx="25003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31163" y="2405001"/>
                        <a:ext cx="2500312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107691"/>
              </p:ext>
            </p:extLst>
          </p:nvPr>
        </p:nvGraphicFramePr>
        <p:xfrm>
          <a:off x="1600367" y="3854984"/>
          <a:ext cx="1892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0367" y="3854984"/>
                        <a:ext cx="18923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457628" y="4393029"/>
            <a:ext cx="2047383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69004"/>
              </p:ext>
            </p:extLst>
          </p:nvPr>
        </p:nvGraphicFramePr>
        <p:xfrm>
          <a:off x="4549351" y="4828483"/>
          <a:ext cx="700088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49351" y="4828483"/>
                        <a:ext cx="700088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16807"/>
              </p:ext>
            </p:extLst>
          </p:nvPr>
        </p:nvGraphicFramePr>
        <p:xfrm>
          <a:off x="4709752" y="3935493"/>
          <a:ext cx="5032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18" imgW="88560" imgH="203040" progId="Equation.DSMT4">
                  <p:embed/>
                </p:oleObj>
              </mc:Choice>
              <mc:Fallback>
                <p:oleObj name="Equation" r:id="rId18" imgW="885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09752" y="3935493"/>
                        <a:ext cx="503238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962738"/>
              </p:ext>
            </p:extLst>
          </p:nvPr>
        </p:nvGraphicFramePr>
        <p:xfrm>
          <a:off x="5857153" y="4990093"/>
          <a:ext cx="584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57153" y="4990093"/>
                        <a:ext cx="58420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95147"/>
              </p:ext>
            </p:extLst>
          </p:nvPr>
        </p:nvGraphicFramePr>
        <p:xfrm>
          <a:off x="5898790" y="3870405"/>
          <a:ext cx="565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22" imgW="88560" imgH="203040" progId="Equation.DSMT4">
                  <p:embed/>
                </p:oleObj>
              </mc:Choice>
              <mc:Fallback>
                <p:oleObj name="Equation" r:id="rId22" imgW="8856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98790" y="3870405"/>
                        <a:ext cx="5651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856834" y="4368669"/>
            <a:ext cx="1309897" cy="2451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605734"/>
              </p:ext>
            </p:extLst>
          </p:nvPr>
        </p:nvGraphicFramePr>
        <p:xfrm>
          <a:off x="7190811" y="3935493"/>
          <a:ext cx="142398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24" imgW="380880" imgH="393480" progId="Equation.DSMT4">
                  <p:embed/>
                </p:oleObj>
              </mc:Choice>
              <mc:Fallback>
                <p:oleObj name="Equation" r:id="rId24" imgW="38088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190811" y="3935493"/>
                        <a:ext cx="1423987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60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473" y="3214157"/>
            <a:ext cx="11169235" cy="6127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086" y="0"/>
            <a:ext cx="8830648" cy="321415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4808"/>
              </p:ext>
            </p:extLst>
          </p:nvPr>
        </p:nvGraphicFramePr>
        <p:xfrm>
          <a:off x="1248813" y="4175680"/>
          <a:ext cx="34639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8813" y="4175680"/>
                        <a:ext cx="346392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282537" y="4266625"/>
            <a:ext cx="4010526" cy="65015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66282"/>
              </p:ext>
            </p:extLst>
          </p:nvPr>
        </p:nvGraphicFramePr>
        <p:xfrm>
          <a:off x="8901109" y="4654312"/>
          <a:ext cx="431151" cy="53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1109" y="4654312"/>
                        <a:ext cx="431151" cy="53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51939"/>
              </p:ext>
            </p:extLst>
          </p:nvPr>
        </p:nvGraphicFramePr>
        <p:xfrm>
          <a:off x="8831394" y="3882212"/>
          <a:ext cx="570580" cy="82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9" imgW="101520" imgH="203040" progId="Equation.DSMT4">
                  <p:embed/>
                </p:oleObj>
              </mc:Choice>
              <mc:Fallback>
                <p:oleObj name="Equation" r:id="rId9" imgW="10152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31394" y="3882212"/>
                        <a:ext cx="570580" cy="827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9020139" y="4268892"/>
            <a:ext cx="1174779" cy="16831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92217"/>
              </p:ext>
            </p:extLst>
          </p:nvPr>
        </p:nvGraphicFramePr>
        <p:xfrm>
          <a:off x="8587876" y="5530010"/>
          <a:ext cx="1358253" cy="72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87876" y="5530010"/>
                        <a:ext cx="1358253" cy="720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81421"/>
              </p:ext>
            </p:extLst>
          </p:nvPr>
        </p:nvGraphicFramePr>
        <p:xfrm>
          <a:off x="6869405" y="4682884"/>
          <a:ext cx="598130" cy="466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69405" y="4682884"/>
                        <a:ext cx="598130" cy="466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87872"/>
              </p:ext>
            </p:extLst>
          </p:nvPr>
        </p:nvGraphicFramePr>
        <p:xfrm>
          <a:off x="7168470" y="3882700"/>
          <a:ext cx="570716" cy="8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5" imgW="101520" imgH="203040" progId="Equation.DSMT4">
                  <p:embed/>
                </p:oleObj>
              </mc:Choice>
              <mc:Fallback>
                <p:oleObj name="Equation" r:id="rId15" imgW="1015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68470" y="3882700"/>
                        <a:ext cx="570716" cy="82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 flipV="1">
            <a:off x="6255640" y="4228395"/>
            <a:ext cx="1173735" cy="9248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56319"/>
              </p:ext>
            </p:extLst>
          </p:nvPr>
        </p:nvGraphicFramePr>
        <p:xfrm>
          <a:off x="5997723" y="5522285"/>
          <a:ext cx="1926476" cy="72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7" imgW="558720" imgH="203040" progId="Equation.DSMT4">
                  <p:embed/>
                </p:oleObj>
              </mc:Choice>
              <mc:Fallback>
                <p:oleObj name="Equation" r:id="rId17" imgW="55872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97723" y="5522285"/>
                        <a:ext cx="1926476" cy="720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95489"/>
              </p:ext>
            </p:extLst>
          </p:nvPr>
        </p:nvGraphicFramePr>
        <p:xfrm>
          <a:off x="7990357" y="5605209"/>
          <a:ext cx="525857" cy="67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9" imgW="152280" imgH="190440" progId="Equation.DSMT4">
                  <p:embed/>
                </p:oleObj>
              </mc:Choice>
              <mc:Fallback>
                <p:oleObj name="Equation" r:id="rId19" imgW="152280" imgH="1904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90357" y="5605209"/>
                        <a:ext cx="525857" cy="67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69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5</TotalTime>
  <Words>37</Words>
  <Application>Microsoft Office PowerPoint</Application>
  <PresentationFormat>Widescreen</PresentationFormat>
  <Paragraphs>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MathType 6.0 Equation</vt:lpstr>
      <vt:lpstr>Equation</vt:lpstr>
      <vt:lpstr>2.7 Solve Absolute Value Inequal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7 Solve Absolute Value Inequalities</dc:title>
  <dc:creator>Stewart, Melissa</dc:creator>
  <cp:lastModifiedBy>Ringel, Charles</cp:lastModifiedBy>
  <cp:revision>27</cp:revision>
  <dcterms:created xsi:type="dcterms:W3CDTF">2019-09-04T12:24:35Z</dcterms:created>
  <dcterms:modified xsi:type="dcterms:W3CDTF">2019-09-12T10:29:08Z</dcterms:modified>
</cp:coreProperties>
</file>